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85" r:id="rId2"/>
    <p:sldId id="286" r:id="rId3"/>
    <p:sldId id="347" r:id="rId4"/>
    <p:sldId id="287" r:id="rId5"/>
    <p:sldId id="289" r:id="rId6"/>
    <p:sldId id="290" r:id="rId7"/>
    <p:sldId id="291" r:id="rId8"/>
    <p:sldId id="294" r:id="rId9"/>
    <p:sldId id="295" r:id="rId10"/>
    <p:sldId id="351" r:id="rId11"/>
    <p:sldId id="296" r:id="rId12"/>
    <p:sldId id="297" r:id="rId13"/>
    <p:sldId id="298" r:id="rId14"/>
    <p:sldId id="300" r:id="rId15"/>
    <p:sldId id="301" r:id="rId16"/>
    <p:sldId id="302" r:id="rId17"/>
    <p:sldId id="292" r:id="rId18"/>
    <p:sldId id="293" r:id="rId19"/>
    <p:sldId id="303" r:id="rId20"/>
    <p:sldId id="304" r:id="rId21"/>
    <p:sldId id="352" r:id="rId22"/>
    <p:sldId id="353" r:id="rId23"/>
    <p:sldId id="306" r:id="rId24"/>
    <p:sldId id="350" r:id="rId25"/>
    <p:sldId id="309" r:id="rId26"/>
    <p:sldId id="310" r:id="rId27"/>
    <p:sldId id="312" r:id="rId28"/>
    <p:sldId id="311" r:id="rId29"/>
    <p:sldId id="313" r:id="rId30"/>
    <p:sldId id="314" r:id="rId31"/>
    <p:sldId id="315" r:id="rId32"/>
    <p:sldId id="316" r:id="rId33"/>
    <p:sldId id="317" r:id="rId34"/>
    <p:sldId id="318" r:id="rId35"/>
    <p:sldId id="319" r:id="rId36"/>
    <p:sldId id="321" r:id="rId37"/>
    <p:sldId id="322" r:id="rId38"/>
    <p:sldId id="323" r:id="rId39"/>
    <p:sldId id="324" r:id="rId40"/>
    <p:sldId id="327" r:id="rId41"/>
    <p:sldId id="325" r:id="rId42"/>
    <p:sldId id="326" r:id="rId43"/>
    <p:sldId id="329" r:id="rId44"/>
    <p:sldId id="330" r:id="rId45"/>
    <p:sldId id="331" r:id="rId46"/>
    <p:sldId id="332" r:id="rId47"/>
    <p:sldId id="333" r:id="rId48"/>
    <p:sldId id="334" r:id="rId49"/>
    <p:sldId id="335" r:id="rId50"/>
    <p:sldId id="336" r:id="rId51"/>
    <p:sldId id="337" r:id="rId52"/>
    <p:sldId id="338" r:id="rId53"/>
    <p:sldId id="339" r:id="rId54"/>
    <p:sldId id="340" r:id="rId55"/>
    <p:sldId id="343" r:id="rId56"/>
    <p:sldId id="341" r:id="rId57"/>
    <p:sldId id="342" r:id="rId58"/>
    <p:sldId id="344" r:id="rId59"/>
    <p:sldId id="345" r:id="rId60"/>
    <p:sldId id="346" r:id="rId6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2277"/>
    <a:srgbClr val="0000FF"/>
    <a:srgbClr val="0066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13" autoAdjust="0"/>
    <p:restoredTop sz="92752" autoAdjust="0"/>
  </p:normalViewPr>
  <p:slideViewPr>
    <p:cSldViewPr>
      <p:cViewPr varScale="1">
        <p:scale>
          <a:sx n="44" d="100"/>
          <a:sy n="44" d="100"/>
        </p:scale>
        <p:origin x="-153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686" y="-96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3.wmf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3/27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2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2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2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2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2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2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665B9-8681-4F57-B28C-8200AC9C629D}" type="datetimeFigureOut">
              <a:rPr lang="en-US" smtClean="0"/>
              <a:pPr/>
              <a:t>3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read Example: nknw817.sa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648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dirty="0" smtClean="0">
                <a:cs typeface="Courier New" pitchFamily="49" charset="0"/>
              </a:rPr>
              <a:t>Y = number of cases of bread sold (sales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Factor A = height of shelf display (bottom, middle, top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Factor B = width of shelf display (regular, wide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n = 2 (</a:t>
            </a:r>
            <a:r>
              <a:rPr lang="en-US" dirty="0" err="1" smtClean="0">
                <a:cs typeface="Courier New" pitchFamily="49" charset="0"/>
              </a:rPr>
              <a:t>n</a:t>
            </a:r>
            <a:r>
              <a:rPr lang="en-US" baseline="-25000" dirty="0" err="1" smtClean="0">
                <a:cs typeface="Courier New" pitchFamily="49" charset="0"/>
              </a:rPr>
              <a:t>T</a:t>
            </a:r>
            <a:r>
              <a:rPr lang="en-US" dirty="0" smtClean="0">
                <a:cs typeface="Courier New" pitchFamily="49" charset="0"/>
              </a:rPr>
              <a:t> = 12)</a:t>
            </a:r>
            <a:endParaRPr lang="en-US" dirty="0"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read Example: Scatterplot</a:t>
            </a:r>
            <a:endParaRPr lang="en-US" dirty="0"/>
          </a:p>
        </p:txBody>
      </p:sp>
      <p:pic>
        <p:nvPicPr>
          <p:cNvPr id="7170" name="Picture 2" descr="Plot of sales by h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90600"/>
            <a:ext cx="7620000" cy="571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read Example: diagno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7912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22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=bread;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height width;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sales=height width height*width;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means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height width height*width;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200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r=</a:t>
            </a:r>
            <a:r>
              <a:rPr lang="en-US" sz="22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p=</a:t>
            </a:r>
            <a:r>
              <a:rPr lang="en-US" sz="2200" dirty="0" err="1" smtClean="0">
                <a:solidFill>
                  <a:srgbClr val="000000"/>
                </a:solidFill>
                <a:latin typeface="Courier New"/>
              </a:rPr>
              <a:t>pred</a:t>
            </a:r>
            <a:endParaRPr lang="en-US" sz="22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run;</a:t>
            </a:r>
          </a:p>
          <a:p>
            <a:pPr>
              <a:buNone/>
            </a:pPr>
            <a:endParaRPr lang="en-US" sz="22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2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800080"/>
                </a:solidFill>
                <a:latin typeface="Courier New"/>
              </a:rPr>
              <a:t>'residual plots'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2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200" b="1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* (</a:t>
            </a:r>
            <a:r>
              <a:rPr lang="en-US" sz="2200" dirty="0" err="1" smtClean="0">
                <a:solidFill>
                  <a:srgbClr val="000000"/>
                </a:solidFill>
                <a:latin typeface="Courier New"/>
              </a:rPr>
              <a:t>pred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height width)/</a:t>
            </a:r>
            <a:r>
              <a:rPr lang="en-US" sz="2200" dirty="0" err="1" smtClean="0">
                <a:solidFill>
                  <a:srgbClr val="0000FF"/>
                </a:solidFill>
                <a:latin typeface="Courier New"/>
              </a:rPr>
              <a:t>vref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200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    </a:t>
            </a:r>
          </a:p>
          <a:p>
            <a:pPr>
              <a:buNone/>
            </a:pP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         </a:t>
            </a:r>
            <a:r>
              <a:rPr lang="en-US" sz="2200" b="1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200" b="1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2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2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dirty="0" smtClean="0">
                <a:solidFill>
                  <a:srgbClr val="800080"/>
                </a:solidFill>
                <a:latin typeface="Courier New"/>
              </a:rPr>
              <a:t>'normality'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2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000080"/>
                </a:solidFill>
                <a:latin typeface="Courier New"/>
              </a:rPr>
              <a:t>univariate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200" b="1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err="1" smtClean="0">
                <a:solidFill>
                  <a:srgbClr val="0000FF"/>
                </a:solidFill>
                <a:latin typeface="Courier New"/>
              </a:rPr>
              <a:t>noprint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histogram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kernel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2200" dirty="0" err="1" smtClean="0">
                <a:solidFill>
                  <a:srgbClr val="0000FF"/>
                </a:solidFill>
                <a:latin typeface="Courier New"/>
              </a:rPr>
              <a:t>qqplot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(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mu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200" dirty="0" err="1" smtClean="0">
                <a:solidFill>
                  <a:srgbClr val="000000"/>
                </a:solidFill>
                <a:latin typeface="Courier New"/>
              </a:rPr>
              <a:t>est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sigma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200" dirty="0" err="1" smtClean="0">
                <a:solidFill>
                  <a:srgbClr val="000000"/>
                </a:solidFill>
                <a:latin typeface="Courier New"/>
              </a:rPr>
              <a:t>est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2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Bread Example: Residual Plots</a:t>
            </a:r>
            <a:endParaRPr lang="en-US" dirty="0"/>
          </a:p>
        </p:txBody>
      </p:sp>
      <p:pic>
        <p:nvPicPr>
          <p:cNvPr id="75778" name="Picture 2" descr="Plot of resid by pr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819150"/>
            <a:ext cx="4191000" cy="3143250"/>
          </a:xfrm>
          <a:prstGeom prst="rect">
            <a:avLst/>
          </a:prstGeom>
          <a:noFill/>
        </p:spPr>
      </p:pic>
      <p:pic>
        <p:nvPicPr>
          <p:cNvPr id="75780" name="Picture 4" descr="Plot of resid by heigh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714750"/>
            <a:ext cx="4191000" cy="3143250"/>
          </a:xfrm>
          <a:prstGeom prst="rect">
            <a:avLst/>
          </a:prstGeom>
          <a:noFill/>
        </p:spPr>
      </p:pic>
      <p:pic>
        <p:nvPicPr>
          <p:cNvPr id="75782" name="Picture 6" descr="Plot of resid by width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3657600"/>
            <a:ext cx="4267200" cy="3200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d Example: Normality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09800"/>
            <a:ext cx="43688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057400"/>
            <a:ext cx="4572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NOVA Table – Two Way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1371600"/>
          <a:ext cx="9144000" cy="5029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57400"/>
                <a:gridCol w="1981200"/>
                <a:gridCol w="1066800"/>
                <a:gridCol w="1828800"/>
                <a:gridCol w="220980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ource of Variation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df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S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F</a:t>
                      </a:r>
                      <a:endParaRPr lang="en-US" sz="32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odel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ab</a:t>
                      </a:r>
                      <a:r>
                        <a:rPr lang="en-US" sz="3200" dirty="0" smtClean="0"/>
                        <a:t> - 1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M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M/</a:t>
                      </a:r>
                      <a:r>
                        <a:rPr lang="en-US" sz="3200" dirty="0" err="1" smtClean="0"/>
                        <a:t>df</a:t>
                      </a:r>
                      <a:r>
                        <a:rPr lang="en-US" sz="3200" baseline="-25000" dirty="0" err="1" smtClean="0"/>
                        <a:t>M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SM/MSE</a:t>
                      </a:r>
                      <a:endParaRPr lang="en-US" sz="32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Error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aseline="0" dirty="0" err="1" smtClean="0"/>
                        <a:t>ab</a:t>
                      </a:r>
                      <a:r>
                        <a:rPr lang="en-US" sz="3200" baseline="0" dirty="0" smtClean="0"/>
                        <a:t>(n – 1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E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SE/</a:t>
                      </a:r>
                      <a:r>
                        <a:rPr lang="en-US" sz="3200" dirty="0" err="1" smtClean="0"/>
                        <a:t>df</a:t>
                      </a:r>
                      <a:r>
                        <a:rPr lang="en-US" sz="3200" baseline="-25000" dirty="0" err="1" smtClean="0"/>
                        <a:t>E</a:t>
                      </a:r>
                      <a:endParaRPr lang="en-US" sz="3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otal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aseline="0" dirty="0" smtClean="0"/>
                        <a:t>nab </a:t>
                      </a:r>
                      <a:r>
                        <a:rPr lang="en-US" sz="3200" dirty="0" smtClean="0"/>
                        <a:t>–</a:t>
                      </a:r>
                      <a:r>
                        <a:rPr lang="en-US" sz="3200" baseline="0" dirty="0" smtClean="0"/>
                        <a:t> 1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T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Factor A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a – 1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A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SA/</a:t>
                      </a:r>
                      <a:r>
                        <a:rPr lang="en-US" sz="3200" dirty="0" err="1" smtClean="0"/>
                        <a:t>df</a:t>
                      </a:r>
                      <a:r>
                        <a:rPr lang="en-US" sz="3200" baseline="-25000" dirty="0" err="1" smtClean="0"/>
                        <a:t>A</a:t>
                      </a:r>
                      <a:endParaRPr lang="en-US" sz="32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MSA/MSE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Factor B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b – 1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B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SB/</a:t>
                      </a:r>
                      <a:r>
                        <a:rPr lang="en-US" sz="3200" dirty="0" err="1" smtClean="0"/>
                        <a:t>df</a:t>
                      </a:r>
                      <a:r>
                        <a:rPr lang="en-US" sz="3200" baseline="-25000" dirty="0" err="1" smtClean="0"/>
                        <a:t>B</a:t>
                      </a:r>
                      <a:endParaRPr lang="en-US" sz="3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MSB/MSE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Interaction (AB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(a–1)(b–1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AB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SAB/</a:t>
                      </a:r>
                      <a:r>
                        <a:rPr lang="en-US" sz="3200" dirty="0" err="1" smtClean="0"/>
                        <a:t>df</a:t>
                      </a:r>
                      <a:r>
                        <a:rPr lang="en-US" sz="3200" baseline="-25000" dirty="0" err="1" smtClean="0"/>
                        <a:t>AB</a:t>
                      </a:r>
                      <a:endParaRPr lang="en-US" sz="3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MSAB/MSE</a:t>
                      </a: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trategy for Analysis</a:t>
            </a:r>
            <a:endParaRPr lang="en-US" dirty="0"/>
          </a:p>
        </p:txBody>
      </p:sp>
      <p:pic>
        <p:nvPicPr>
          <p:cNvPr id="4" name="Content Placeholder 3" descr="Fig. 19.11.t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22266" t="5270" r="19804" b="40268"/>
          <a:stretch>
            <a:fillRect/>
          </a:stretch>
        </p:blipFill>
        <p:spPr>
          <a:xfrm>
            <a:off x="2590800" y="990599"/>
            <a:ext cx="4826410" cy="5867401"/>
          </a:xfr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Bread Example: nknw817.sa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685800"/>
            <a:ext cx="8686800" cy="6172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dirty="0" smtClean="0">
                <a:cs typeface="Courier New" pitchFamily="49" charset="0"/>
              </a:rPr>
              <a:t>Y = number of cases of bread sold (sales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Factor A = height of shelf display (bottom, middle, top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Factor B = width of shelf display (regular, wide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n = 2 (</a:t>
            </a:r>
            <a:r>
              <a:rPr lang="en-US" dirty="0" err="1" smtClean="0">
                <a:cs typeface="Courier New" pitchFamily="49" charset="0"/>
              </a:rPr>
              <a:t>n</a:t>
            </a:r>
            <a:r>
              <a:rPr lang="en-US" baseline="-25000" dirty="0" err="1" smtClean="0">
                <a:cs typeface="Courier New" pitchFamily="49" charset="0"/>
              </a:rPr>
              <a:t>T</a:t>
            </a:r>
            <a:r>
              <a:rPr lang="en-US" dirty="0" smtClean="0">
                <a:cs typeface="Courier New" pitchFamily="49" charset="0"/>
              </a:rPr>
              <a:t> = 12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Questions:</a:t>
            </a:r>
          </a:p>
          <a:p>
            <a:pPr marL="514350" indent="-514350">
              <a:buAutoNum type="arabicParenR"/>
            </a:pPr>
            <a:r>
              <a:rPr lang="en-US" dirty="0" smtClean="0">
                <a:cs typeface="Courier New" pitchFamily="49" charset="0"/>
              </a:rPr>
              <a:t>Does the height of the display affect sales?</a:t>
            </a:r>
          </a:p>
          <a:p>
            <a:pPr marL="514350" indent="-514350">
              <a:buAutoNum type="arabicParenR"/>
            </a:pPr>
            <a:r>
              <a:rPr lang="en-US" dirty="0" smtClean="0">
                <a:cs typeface="Courier New" pitchFamily="49" charset="0"/>
              </a:rPr>
              <a:t>Does the width of the display affect sales?</a:t>
            </a:r>
          </a:p>
          <a:p>
            <a:pPr marL="514350" indent="-514350">
              <a:buAutoNum type="arabicParenR"/>
            </a:pPr>
            <a:r>
              <a:rPr lang="en-US" dirty="0" smtClean="0">
                <a:cs typeface="Courier New" pitchFamily="49" charset="0"/>
              </a:rPr>
              <a:t>Does the effect on height on sales depend on width?</a:t>
            </a:r>
          </a:p>
          <a:p>
            <a:pPr marL="514350" indent="-514350">
              <a:buAutoNum type="arabicParenR"/>
            </a:pPr>
            <a:r>
              <a:rPr lang="en-US" dirty="0" smtClean="0">
                <a:cs typeface="Courier New" pitchFamily="49" charset="0"/>
              </a:rPr>
              <a:t>Does the effect of the width depend on height?</a:t>
            </a:r>
            <a:endParaRPr lang="en-US" dirty="0"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d Example: Interaction 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Interaction Plo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squar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join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black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diamond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join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red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3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join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blue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avbread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vsal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*height=width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vsal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*width=height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read Example: Interaction Plots (cont)</a:t>
            </a:r>
            <a:endParaRPr lang="en-US" dirty="0"/>
          </a:p>
        </p:txBody>
      </p:sp>
      <p:pic>
        <p:nvPicPr>
          <p:cNvPr id="69634" name="Picture 2" descr="Plot of avsales by height identified by widt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09650"/>
            <a:ext cx="4419600" cy="3314700"/>
          </a:xfrm>
          <a:prstGeom prst="rect">
            <a:avLst/>
          </a:prstGeom>
          <a:noFill/>
        </p:spPr>
      </p:pic>
      <p:pic>
        <p:nvPicPr>
          <p:cNvPr id="69636" name="Picture 4" descr="Plot of avsales by width identified by heigh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0400" y="914400"/>
            <a:ext cx="4673600" cy="3505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d Example: ANOVA 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2362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bread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=height width height*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 height*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r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e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57200" y="3810000"/>
          <a:ext cx="8153400" cy="1402080"/>
        </p:xfrm>
        <a:graphic>
          <a:graphicData uri="http://schemas.openxmlformats.org/drawingml/2006/table">
            <a:tbl>
              <a:tblPr/>
              <a:tblGrid>
                <a:gridCol w="1981200"/>
                <a:gridCol w="469839"/>
                <a:gridCol w="2044761"/>
                <a:gridCol w="1676400"/>
                <a:gridCol w="990600"/>
                <a:gridCol w="990600"/>
              </a:tblGrid>
              <a:tr h="5791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8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16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0.5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33333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4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read Example: in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3733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bread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I:\My Documents\Stat 512\CH19TA07.DA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 height width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bread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Bread Sales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angl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9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343400" y="2301240"/>
          <a:ext cx="4267200" cy="4556760"/>
        </p:xfrm>
        <a:graphic>
          <a:graphicData uri="http://schemas.openxmlformats.org/drawingml/2006/table">
            <a:tbl>
              <a:tblPr/>
              <a:tblGrid>
                <a:gridCol w="838200"/>
                <a:gridCol w="1066800"/>
                <a:gridCol w="1295400"/>
                <a:gridCol w="10668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d Example: ANOVA table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38200" y="1600200"/>
          <a:ext cx="7543800" cy="1402080"/>
        </p:xfrm>
        <a:graphic>
          <a:graphicData uri="http://schemas.openxmlformats.org/drawingml/2006/table">
            <a:tbl>
              <a:tblPr/>
              <a:tblGrid>
                <a:gridCol w="1676400"/>
                <a:gridCol w="533400"/>
                <a:gridCol w="1600200"/>
                <a:gridCol w="1752600"/>
                <a:gridCol w="10668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 I 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44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7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4.7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1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322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*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1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374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914400" y="3365244"/>
          <a:ext cx="7391400" cy="1402080"/>
        </p:xfrm>
        <a:graphic>
          <a:graphicData uri="http://schemas.openxmlformats.org/drawingml/2006/table">
            <a:tbl>
              <a:tblPr/>
              <a:tblGrid>
                <a:gridCol w="1676400"/>
                <a:gridCol w="457200"/>
                <a:gridCol w="1600200"/>
                <a:gridCol w="1676400"/>
                <a:gridCol w="9906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 III 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44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7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4.7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1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322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*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1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374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943101" y="5105400"/>
          <a:ext cx="5333999" cy="701040"/>
        </p:xfrm>
        <a:graphic>
          <a:graphicData uri="http://schemas.openxmlformats.org/drawingml/2006/table">
            <a:tbl>
              <a:tblPr/>
              <a:tblGrid>
                <a:gridCol w="1266613"/>
                <a:gridCol w="1266613"/>
                <a:gridCol w="1341120"/>
                <a:gridCol w="1459653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-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eff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oot M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 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96224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.30304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21455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.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read Example: Interaction Plots (cont)</a:t>
            </a:r>
            <a:endParaRPr lang="en-US" dirty="0"/>
          </a:p>
        </p:txBody>
      </p:sp>
      <p:pic>
        <p:nvPicPr>
          <p:cNvPr id="69634" name="Picture 2" descr="Plot of avsales by height identified by widt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09650"/>
            <a:ext cx="4419600" cy="3314700"/>
          </a:xfrm>
          <a:prstGeom prst="rect">
            <a:avLst/>
          </a:prstGeom>
          <a:noFill/>
        </p:spPr>
      </p:pic>
      <p:pic>
        <p:nvPicPr>
          <p:cNvPr id="69636" name="Picture 4" descr="Plot of avsales by width identified by heigh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0400" y="914400"/>
            <a:ext cx="4673600" cy="3505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read Example: cell means model (MS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2362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bread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=height width height*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 height*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r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e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57200" y="3810000"/>
          <a:ext cx="8153400" cy="1402080"/>
        </p:xfrm>
        <a:graphic>
          <a:graphicData uri="http://schemas.openxmlformats.org/drawingml/2006/table">
            <a:tbl>
              <a:tblPr/>
              <a:tblGrid>
                <a:gridCol w="1981200"/>
                <a:gridCol w="469839"/>
                <a:gridCol w="2044761"/>
                <a:gridCol w="1676400"/>
                <a:gridCol w="990600"/>
                <a:gridCol w="990600"/>
              </a:tblGrid>
              <a:tr h="5791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8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16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0.5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33333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4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read Example: cell mean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8686800" cy="2514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bread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=height width height*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 height*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r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e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447800" y="3215640"/>
          <a:ext cx="5943600" cy="2804160"/>
        </p:xfrm>
        <a:graphic>
          <a:graphicData uri="http://schemas.openxmlformats.org/drawingml/2006/table">
            <a:tbl>
              <a:tblPr/>
              <a:tblGrid>
                <a:gridCol w="1143000"/>
                <a:gridCol w="1219200"/>
                <a:gridCol w="457200"/>
                <a:gridCol w="1524000"/>
                <a:gridCol w="1600200"/>
              </a:tblGrid>
              <a:tr h="0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3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242640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242640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9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142135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read Example:  factor effects model (overall mean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38200" y="1965960"/>
          <a:ext cx="7543800" cy="1402080"/>
        </p:xfrm>
        <a:graphic>
          <a:graphicData uri="http://schemas.openxmlformats.org/drawingml/2006/table">
            <a:tbl>
              <a:tblPr/>
              <a:tblGrid>
                <a:gridCol w="1676400"/>
                <a:gridCol w="533400"/>
                <a:gridCol w="1600200"/>
                <a:gridCol w="1752600"/>
                <a:gridCol w="10668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 I 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44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7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4.7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1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322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*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1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374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914400" y="3731004"/>
          <a:ext cx="7391400" cy="1402080"/>
        </p:xfrm>
        <a:graphic>
          <a:graphicData uri="http://schemas.openxmlformats.org/drawingml/2006/table">
            <a:tbl>
              <a:tblPr/>
              <a:tblGrid>
                <a:gridCol w="1676400"/>
                <a:gridCol w="457200"/>
                <a:gridCol w="1600200"/>
                <a:gridCol w="1676400"/>
                <a:gridCol w="9906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 III 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44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7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4.7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1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322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*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1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374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943101" y="5471160"/>
          <a:ext cx="5333999" cy="701040"/>
        </p:xfrm>
        <a:graphic>
          <a:graphicData uri="http://schemas.openxmlformats.org/drawingml/2006/table">
            <a:tbl>
              <a:tblPr/>
              <a:tblGrid>
                <a:gridCol w="1266613"/>
                <a:gridCol w="1266613"/>
                <a:gridCol w="1341120"/>
                <a:gridCol w="1459653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-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eff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oot M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 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96224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.30304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21455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.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read Example: factor effects model (overall mean)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16764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bread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height width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sales=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pmu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p=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muhat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  <a:endParaRPr lang="en-US" sz="2000" b="1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pmu;</a:t>
            </a:r>
            <a:r>
              <a:rPr lang="en-US" sz="2000" b="1" dirty="0" err="1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spcBef>
                <a:spcPts val="0"/>
              </a:spcBef>
              <a:buNone/>
            </a:pPr>
            <a:endParaRPr lang="en-US" sz="2000" b="1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219200" y="2667000"/>
          <a:ext cx="5334000" cy="3962400"/>
        </p:xfrm>
        <a:graphic>
          <a:graphicData uri="http://schemas.openxmlformats.org/drawingml/2006/table">
            <a:tbl>
              <a:tblPr/>
              <a:tblGrid>
                <a:gridCol w="685800"/>
                <a:gridCol w="838200"/>
                <a:gridCol w="914400"/>
                <a:gridCol w="914400"/>
                <a:gridCol w="9906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w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uha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_BR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_BR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_BW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_BW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_MR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_MR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_MW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_MW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_TR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_TR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_TW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_TW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read Example: ANOVA means A (heigh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133600" y="1828800"/>
          <a:ext cx="4648200" cy="1752600"/>
        </p:xfrm>
        <a:graphic>
          <a:graphicData uri="http://schemas.openxmlformats.org/drawingml/2006/table">
            <a:tbl>
              <a:tblPr/>
              <a:tblGrid>
                <a:gridCol w="1219200"/>
                <a:gridCol w="381000"/>
                <a:gridCol w="1447800"/>
                <a:gridCol w="1600200"/>
              </a:tblGrid>
              <a:tr h="0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1622776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7416573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9439202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read Example: means A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18288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bread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=height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mea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endParaRPr lang="en-US" sz="2000" b="1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752600" y="2590800"/>
          <a:ext cx="5334000" cy="3962400"/>
        </p:xfrm>
        <a:graphic>
          <a:graphicData uri="http://schemas.openxmlformats.org/drawingml/2006/table">
            <a:tbl>
              <a:tblPr/>
              <a:tblGrid>
                <a:gridCol w="609600"/>
                <a:gridCol w="838200"/>
                <a:gridCol w="990600"/>
                <a:gridCol w="838200"/>
                <a:gridCol w="990600"/>
                <a:gridCol w="10668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w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_BR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_BR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_BW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_BW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_MR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_MR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_MW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_MW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_TR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_TR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_TW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_TW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read Example: ANOVA means B (width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0" y="2209800"/>
          <a:ext cx="4648200" cy="1402080"/>
        </p:xfrm>
        <a:graphic>
          <a:graphicData uri="http://schemas.openxmlformats.org/drawingml/2006/table">
            <a:tbl>
              <a:tblPr/>
              <a:tblGrid>
                <a:gridCol w="1219200"/>
                <a:gridCol w="533400"/>
                <a:gridCol w="1447800"/>
                <a:gridCol w="1447800"/>
              </a:tblGrid>
              <a:tr h="0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66482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2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.43130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read Example: ANOVA mean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171700" y="914400"/>
          <a:ext cx="4648200" cy="1752600"/>
        </p:xfrm>
        <a:graphic>
          <a:graphicData uri="http://schemas.openxmlformats.org/drawingml/2006/table">
            <a:tbl>
              <a:tblPr/>
              <a:tblGrid>
                <a:gridCol w="1219200"/>
                <a:gridCol w="381000"/>
                <a:gridCol w="1447800"/>
                <a:gridCol w="1600200"/>
              </a:tblGrid>
              <a:tr h="0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1622776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7416573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9439202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171700" y="2667000"/>
          <a:ext cx="4648200" cy="1402080"/>
        </p:xfrm>
        <a:graphic>
          <a:graphicData uri="http://schemas.openxmlformats.org/drawingml/2006/table">
            <a:tbl>
              <a:tblPr/>
              <a:tblGrid>
                <a:gridCol w="1219200"/>
                <a:gridCol w="533400"/>
                <a:gridCol w="1447800"/>
                <a:gridCol w="1447800"/>
              </a:tblGrid>
              <a:tr h="0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66482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2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.43130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524000" y="4038600"/>
          <a:ext cx="5943600" cy="2804160"/>
        </p:xfrm>
        <a:graphic>
          <a:graphicData uri="http://schemas.openxmlformats.org/drawingml/2006/table">
            <a:tbl>
              <a:tblPr/>
              <a:tblGrid>
                <a:gridCol w="1143000"/>
                <a:gridCol w="1219200"/>
                <a:gridCol w="457200"/>
                <a:gridCol w="1524000"/>
                <a:gridCol w="1600200"/>
              </a:tblGrid>
              <a:tr h="0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3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242640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242640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9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142135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d Example: input scatter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bread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bread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nd width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the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hw=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1_BR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nd width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the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hw=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2_BW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nd width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the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hw=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3_MR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nd width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the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hw=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4_MW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nd width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the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hw=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5_TR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nd width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the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hw=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6_TW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Sales vs. treatment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n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blue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bread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*hw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read Example: Factor Effects Model (zero-sum constraint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638800"/>
          </a:xfrm>
        </p:spPr>
        <p:txBody>
          <a:bodyPr numCol="2"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overall mean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bread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=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mu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uha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mu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mean for heigh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bread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=height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mea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mean for width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bread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=width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B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Bmea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mean height/ width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bread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=height*width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AB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Bmea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armes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rg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bread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mu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B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AB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alpha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mean-muha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beta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Bmean-muha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lphabet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Bmea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-(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uhat+alpha+bet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;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read Example: Factor Effects Model (zero-sum constraints)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" y="1574805"/>
          <a:ext cx="8686800" cy="4063995"/>
        </p:xfrm>
        <a:graphic>
          <a:graphicData uri="http://schemas.openxmlformats.org/drawingml/2006/table">
            <a:tbl>
              <a:tblPr/>
              <a:tblGrid>
                <a:gridCol w="533400"/>
                <a:gridCol w="685800"/>
                <a:gridCol w="838200"/>
                <a:gridCol w="762000"/>
                <a:gridCol w="838200"/>
                <a:gridCol w="838200"/>
                <a:gridCol w="914400"/>
                <a:gridCol w="914400"/>
                <a:gridCol w="1143000"/>
                <a:gridCol w="457200"/>
                <a:gridCol w="381000"/>
                <a:gridCol w="381000"/>
              </a:tblGrid>
              <a:tr h="31261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w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uha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B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  <a:sym typeface="Symbol"/>
                        </a:rPr>
                        <a:t>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  <a:sym typeface="Symbol"/>
                        </a:rPr>
                        <a:t>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  <a:sym typeface="Symbol"/>
                        </a:rPr>
                        <a:t>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261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7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_BR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0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7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261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3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_BR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0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7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261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6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_BW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3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7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261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0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_BW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3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7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261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_MR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0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5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261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8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_MR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0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5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261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_MW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9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261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_MW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9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261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_TR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0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0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9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261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9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_TR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0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0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9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261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_TW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9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261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6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_TW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2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9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35396" marR="35396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read Example: nknw817b.sa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648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dirty="0" smtClean="0">
                <a:cs typeface="Courier New" pitchFamily="49" charset="0"/>
              </a:rPr>
              <a:t>Y = number of cases of bread sold (sales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Factor A = height of shelf display (bottom, middle, top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Factor B = width of shelf display (regular, wide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n = 2 (</a:t>
            </a:r>
            <a:r>
              <a:rPr lang="en-US" dirty="0" err="1" smtClean="0">
                <a:cs typeface="Courier New" pitchFamily="49" charset="0"/>
              </a:rPr>
              <a:t>n</a:t>
            </a:r>
            <a:r>
              <a:rPr lang="en-US" baseline="-25000" dirty="0" err="1" smtClean="0">
                <a:cs typeface="Courier New" pitchFamily="49" charset="0"/>
              </a:rPr>
              <a:t>T</a:t>
            </a:r>
            <a:r>
              <a:rPr lang="en-US" dirty="0" smtClean="0">
                <a:cs typeface="Courier New" pitchFamily="49" charset="0"/>
              </a:rPr>
              <a:t> = 12 = 3 x 2)</a:t>
            </a:r>
            <a:endParaRPr lang="en-US" dirty="0"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read Example: SAS constra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bread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=height width height*width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olutio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*width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read Example: SAS constraints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1447800"/>
          <a:ext cx="8001000" cy="4556760"/>
        </p:xfrm>
        <a:graphic>
          <a:graphicData uri="http://schemas.openxmlformats.org/drawingml/2006/table">
            <a:tbl>
              <a:tblPr/>
              <a:tblGrid>
                <a:gridCol w="2133600"/>
                <a:gridCol w="1600200"/>
                <a:gridCol w="381000"/>
                <a:gridCol w="1981200"/>
                <a:gridCol w="9144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aramete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stimat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andard 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|t|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Intercept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.0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2730302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.3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 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.0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2145502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0.3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766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 2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5.0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2145502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.7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 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 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4.0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2145502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.2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259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 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*width 1 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.0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5460605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235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*width 1 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*width 2 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0.0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5460605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0.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*width 2 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*width 3 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*width 3 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read Example: Mean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676400" y="1524000"/>
          <a:ext cx="5943600" cy="2804160"/>
        </p:xfrm>
        <a:graphic>
          <a:graphicData uri="http://schemas.openxmlformats.org/drawingml/2006/table">
            <a:tbl>
              <a:tblPr/>
              <a:tblGrid>
                <a:gridCol w="1143000"/>
                <a:gridCol w="1219200"/>
                <a:gridCol w="457200"/>
                <a:gridCol w="1524000"/>
                <a:gridCol w="1600200"/>
              </a:tblGrid>
              <a:tr h="0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3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242640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242640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9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142135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read Example: nknw817b.sa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648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dirty="0" smtClean="0">
                <a:cs typeface="Courier New" pitchFamily="49" charset="0"/>
              </a:rPr>
              <a:t>Y = number of cases of bread sold (sales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Factor A = height of shelf display (bottom, middle, top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Factor B = width of shelf display (regular, wide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n = 2 (</a:t>
            </a:r>
            <a:r>
              <a:rPr lang="en-US" dirty="0" err="1" smtClean="0">
                <a:cs typeface="Courier New" pitchFamily="49" charset="0"/>
              </a:rPr>
              <a:t>n</a:t>
            </a:r>
            <a:r>
              <a:rPr lang="en-US" baseline="-25000" dirty="0" err="1" smtClean="0">
                <a:cs typeface="Courier New" pitchFamily="49" charset="0"/>
              </a:rPr>
              <a:t>T</a:t>
            </a:r>
            <a:r>
              <a:rPr lang="en-US" dirty="0" smtClean="0">
                <a:cs typeface="Courier New" pitchFamily="49" charset="0"/>
              </a:rPr>
              <a:t> = 12 = 3 x 2)</a:t>
            </a:r>
            <a:endParaRPr lang="en-US" dirty="0"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d Example: Poo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*factor effects model, SAS constraints, without </a:t>
            </a: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pooling;</a:t>
            </a: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bread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=height width height*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tukey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in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*with pooling;</a:t>
            </a: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bread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=height 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/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tukey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in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Bread Example: Pooling (cont)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3810000"/>
            <a:ext cx="9144000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95300" y="914400"/>
          <a:ext cx="8077200" cy="1402080"/>
        </p:xfrm>
        <a:graphic>
          <a:graphicData uri="http://schemas.openxmlformats.org/drawingml/2006/table">
            <a:tbl>
              <a:tblPr/>
              <a:tblGrid>
                <a:gridCol w="1981201"/>
                <a:gridCol w="457200"/>
                <a:gridCol w="2057400"/>
                <a:gridCol w="1676400"/>
                <a:gridCol w="990600"/>
                <a:gridCol w="914399"/>
              </a:tblGrid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 smtClean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8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16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0.5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33333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4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62000" y="2362200"/>
          <a:ext cx="7543800" cy="1402080"/>
        </p:xfrm>
        <a:graphic>
          <a:graphicData uri="http://schemas.openxmlformats.org/drawingml/2006/table">
            <a:tbl>
              <a:tblPr/>
              <a:tblGrid>
                <a:gridCol w="1676400"/>
                <a:gridCol w="533400"/>
                <a:gridCol w="1600200"/>
                <a:gridCol w="1752600"/>
                <a:gridCol w="9906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 I 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44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7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4.7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1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322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*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1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374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457200" y="4038600"/>
          <a:ext cx="8153400" cy="1402080"/>
        </p:xfrm>
        <a:graphic>
          <a:graphicData uri="http://schemas.openxmlformats.org/drawingml/2006/table">
            <a:tbl>
              <a:tblPr/>
              <a:tblGrid>
                <a:gridCol w="1981200"/>
                <a:gridCol w="533400"/>
                <a:gridCol w="2057400"/>
                <a:gridCol w="1676400"/>
                <a:gridCol w="9906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56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8.6666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8.2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6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75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4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181100" y="5638800"/>
          <a:ext cx="6705601" cy="1051560"/>
        </p:xfrm>
        <a:graphic>
          <a:graphicData uri="http://schemas.openxmlformats.org/drawingml/2006/table">
            <a:tbl>
              <a:tblPr/>
              <a:tblGrid>
                <a:gridCol w="990601"/>
                <a:gridCol w="469604"/>
                <a:gridCol w="1587796"/>
                <a:gridCol w="1676400"/>
                <a:gridCol w="9906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 I 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44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7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1.8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321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read Example: Pooling (cont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3810000"/>
            <a:ext cx="9144000" cy="15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438400" y="914400"/>
          <a:ext cx="4648200" cy="2804160"/>
        </p:xfrm>
        <a:graphic>
          <a:graphicData uri="http://schemas.openxmlformats.org/drawingml/2006/table">
            <a:tbl>
              <a:tblPr/>
              <a:tblGrid>
                <a:gridCol w="2057400"/>
                <a:gridCol w="1066800"/>
                <a:gridCol w="533400"/>
                <a:gridCol w="990600"/>
              </a:tblGrid>
              <a:tr h="0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s with the same letter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re not significantly different.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ukey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Grouping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.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.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.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590800" y="3886200"/>
          <a:ext cx="4343400" cy="2804160"/>
        </p:xfrm>
        <a:graphic>
          <a:graphicData uri="http://schemas.openxmlformats.org/drawingml/2006/table">
            <a:tbl>
              <a:tblPr/>
              <a:tblGrid>
                <a:gridCol w="2057400"/>
                <a:gridCol w="1066800"/>
                <a:gridCol w="304800"/>
                <a:gridCol w="914400"/>
              </a:tblGrid>
              <a:tr h="0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s with the same letter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re not significantly different.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ukey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Grouping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.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.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.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read Example: Scatterplot</a:t>
            </a:r>
            <a:endParaRPr lang="en-US" dirty="0"/>
          </a:p>
        </p:txBody>
      </p:sp>
      <p:pic>
        <p:nvPicPr>
          <p:cNvPr id="7170" name="Picture 2" descr="Plot of sales by h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90600"/>
            <a:ext cx="7620000" cy="571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read Example: ANOVA table/Mean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762000"/>
          <a:ext cx="8077200" cy="1402080"/>
        </p:xfrm>
        <a:graphic>
          <a:graphicData uri="http://schemas.openxmlformats.org/drawingml/2006/table">
            <a:tbl>
              <a:tblPr/>
              <a:tblGrid>
                <a:gridCol w="1981201"/>
                <a:gridCol w="457200"/>
                <a:gridCol w="2057400"/>
                <a:gridCol w="1676400"/>
                <a:gridCol w="990600"/>
                <a:gridCol w="914399"/>
              </a:tblGrid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 smtClean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8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16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0.5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33333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42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600200" y="2286000"/>
          <a:ext cx="5943600" cy="2804160"/>
        </p:xfrm>
        <a:graphic>
          <a:graphicData uri="http://schemas.openxmlformats.org/drawingml/2006/table">
            <a:tbl>
              <a:tblPr/>
              <a:tblGrid>
                <a:gridCol w="1143000"/>
                <a:gridCol w="1219200"/>
                <a:gridCol w="457200"/>
                <a:gridCol w="1524000"/>
                <a:gridCol w="1600200"/>
              </a:tblGrid>
              <a:tr h="0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3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242640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242640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9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142135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247900" y="5105400"/>
          <a:ext cx="4648200" cy="1752600"/>
        </p:xfrm>
        <a:graphic>
          <a:graphicData uri="http://schemas.openxmlformats.org/drawingml/2006/table">
            <a:tbl>
              <a:tblPr/>
              <a:tblGrid>
                <a:gridCol w="1219200"/>
                <a:gridCol w="381000"/>
                <a:gridCol w="1447800"/>
                <a:gridCol w="1600200"/>
              </a:tblGrid>
              <a:tr h="0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1622776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7416573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9439202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read Example (nknw864.sas): contrasts and estim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31242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bread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=height width height*width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ontras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middle </a:t>
            </a:r>
            <a:r>
              <a:rPr lang="en-US" sz="2000" dirty="0" err="1" smtClean="0">
                <a:solidFill>
                  <a:srgbClr val="800080"/>
                </a:solidFill>
                <a:latin typeface="Courier New"/>
              </a:rPr>
              <a:t>vs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 others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5</a:t>
            </a: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    height*width 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2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2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2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2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estimat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middle </a:t>
            </a:r>
            <a:r>
              <a:rPr lang="en-US" sz="2000" dirty="0" err="1" smtClean="0">
                <a:solidFill>
                  <a:srgbClr val="800080"/>
                </a:solidFill>
                <a:latin typeface="Courier New"/>
              </a:rPr>
              <a:t>vs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 others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    height*width 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2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2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2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2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*width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09600" y="4387722"/>
          <a:ext cx="7772400" cy="701040"/>
        </p:xfrm>
        <a:graphic>
          <a:graphicData uri="http://schemas.openxmlformats.org/drawingml/2006/table">
            <a:tbl>
              <a:tblPr/>
              <a:tblGrid>
                <a:gridCol w="2133600"/>
                <a:gridCol w="457200"/>
                <a:gridCol w="1600200"/>
                <a:gridCol w="1676400"/>
                <a:gridCol w="9906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ntras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ntrast 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iddle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other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36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36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8.6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85800" y="5334000"/>
          <a:ext cx="7620000" cy="701040"/>
        </p:xfrm>
        <a:graphic>
          <a:graphicData uri="http://schemas.openxmlformats.org/drawingml/2006/table">
            <a:tbl>
              <a:tblPr/>
              <a:tblGrid>
                <a:gridCol w="2166546"/>
                <a:gridCol w="1567254"/>
                <a:gridCol w="1905000"/>
                <a:gridCol w="9906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aramete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stimat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andard 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|t|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iddle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other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9685019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1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read Example (nknw864.sas): contrasts and estimates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524000" y="2133600"/>
          <a:ext cx="5943600" cy="2804160"/>
        </p:xfrm>
        <a:graphic>
          <a:graphicData uri="http://schemas.openxmlformats.org/drawingml/2006/table">
            <a:tbl>
              <a:tblPr/>
              <a:tblGrid>
                <a:gridCol w="1143000"/>
                <a:gridCol w="1219200"/>
                <a:gridCol w="457200"/>
                <a:gridCol w="1524000"/>
                <a:gridCol w="1600200"/>
              </a:tblGrid>
              <a:tr h="0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3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242640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242640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9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142135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NOVA Table – Two Way, n = 1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1371600"/>
          <a:ext cx="9144000" cy="3383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05000"/>
                <a:gridCol w="2362200"/>
                <a:gridCol w="838200"/>
                <a:gridCol w="1828800"/>
                <a:gridCol w="220980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ource of Variation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df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S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F</a:t>
                      </a:r>
                      <a:endParaRPr lang="en-US" sz="32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Factor A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a – 1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A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SA/</a:t>
                      </a:r>
                      <a:r>
                        <a:rPr lang="en-US" sz="3200" dirty="0" err="1" smtClean="0"/>
                        <a:t>df</a:t>
                      </a:r>
                      <a:r>
                        <a:rPr lang="en-US" sz="3200" baseline="-25000" dirty="0" err="1" smtClean="0"/>
                        <a:t>A</a:t>
                      </a:r>
                      <a:endParaRPr lang="en-US" sz="3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MSA/MSE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Factor B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b – 1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B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SB/</a:t>
                      </a:r>
                      <a:r>
                        <a:rPr lang="en-US" sz="3200" dirty="0" err="1" smtClean="0"/>
                        <a:t>df</a:t>
                      </a:r>
                      <a:r>
                        <a:rPr lang="en-US" sz="3200" baseline="-25000" dirty="0" err="1" smtClean="0"/>
                        <a:t>B</a:t>
                      </a:r>
                      <a:endParaRPr lang="en-US" sz="3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MSB/MSE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Error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aseline="0" dirty="0" smtClean="0"/>
                        <a:t>(a – 1)(b – 1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E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SSE/</a:t>
                      </a:r>
                      <a:r>
                        <a:rPr lang="en-US" sz="3200" dirty="0" err="1" smtClean="0"/>
                        <a:t>df</a:t>
                      </a:r>
                      <a:r>
                        <a:rPr lang="en-US" sz="3200" baseline="-25000" dirty="0" err="1" smtClean="0"/>
                        <a:t>E</a:t>
                      </a:r>
                      <a:endParaRPr lang="en-US" sz="3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otal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aseline="0" dirty="0" err="1" smtClean="0"/>
                        <a:t>ab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dirty="0" smtClean="0"/>
                        <a:t>–</a:t>
                      </a:r>
                      <a:r>
                        <a:rPr lang="en-US" sz="3200" baseline="0" dirty="0" smtClean="0"/>
                        <a:t> 1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T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ar Insurance Example: (nknw878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Y = 3-month premium for car insurance</a:t>
            </a:r>
          </a:p>
          <a:p>
            <a:pPr>
              <a:buNone/>
            </a:pPr>
            <a:r>
              <a:rPr lang="en-US" dirty="0" smtClean="0"/>
              <a:t>Factor A = size of the city</a:t>
            </a:r>
          </a:p>
          <a:p>
            <a:pPr>
              <a:buNone/>
            </a:pPr>
            <a:r>
              <a:rPr lang="en-US" dirty="0" smtClean="0"/>
              <a:t>	small, medium, large</a:t>
            </a:r>
          </a:p>
          <a:p>
            <a:pPr>
              <a:buNone/>
            </a:pPr>
            <a:r>
              <a:rPr lang="en-US" dirty="0" smtClean="0"/>
              <a:t>Factor B = geographic region</a:t>
            </a:r>
          </a:p>
          <a:p>
            <a:pPr>
              <a:buNone/>
            </a:pPr>
            <a:r>
              <a:rPr lang="en-US" dirty="0" smtClean="0"/>
              <a:t>	east, west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 smtClean="0"/>
              <a:t>Car Insurance: in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3048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ari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I:\My Documents\Stat 512\CH20TA02.DA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remium size region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ize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the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size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1_small 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ize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the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size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2_medium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ize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the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size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3_large 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ari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057400" y="4038600"/>
          <a:ext cx="5181600" cy="2453640"/>
        </p:xfrm>
        <a:graphic>
          <a:graphicData uri="http://schemas.openxmlformats.org/drawingml/2006/table">
            <a:tbl>
              <a:tblPr/>
              <a:tblGrid>
                <a:gridCol w="685800"/>
                <a:gridCol w="1219200"/>
                <a:gridCol w="685800"/>
                <a:gridCol w="1219200"/>
                <a:gridCol w="1371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emi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a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_small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_small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1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_medium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_medium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_large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_large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ar Insurance: Scatter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8686800" cy="5211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E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join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green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eigh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.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W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join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blue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eigh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.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Scatterplot of the Car Insurance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ari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remium*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ize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region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/>
          </a:p>
        </p:txBody>
      </p:sp>
      <p:pic>
        <p:nvPicPr>
          <p:cNvPr id="39940" name="Picture 4" descr="Plot of premium by sizea identified by reg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1400" y="2686050"/>
            <a:ext cx="5562600" cy="41719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ar Insurance: ANOV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3124200"/>
          </a:xfrm>
        </p:spPr>
        <p:txBody>
          <a:bodyPr>
            <a:normAutofit/>
          </a:bodyPr>
          <a:lstStyle/>
          <a:p>
            <a:pPr marL="457200" indent="-457200"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ari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457200" indent="-457200"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ize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region;</a:t>
            </a:r>
          </a:p>
          <a:p>
            <a:pPr marL="457200" indent="-457200"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remium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ize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region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olutio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457200" indent="-457200"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ize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region /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tukey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457200" indent="-457200"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ed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uha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457200" indent="-457200"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457200" indent="-457200"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red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 marL="457200" indent="-457200"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457200" indent="-457200">
              <a:buNone/>
            </a:pPr>
            <a:endParaRPr lang="en-US" sz="2200" b="1" dirty="0" smtClean="0">
              <a:solidFill>
                <a:srgbClr val="000000"/>
              </a:solidFill>
              <a:latin typeface="Courier New"/>
            </a:endParaRPr>
          </a:p>
          <a:p>
            <a:pPr marL="457200" indent="-45720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0" y="4023360"/>
          <a:ext cx="5105400" cy="1402080"/>
        </p:xfrm>
        <a:graphic>
          <a:graphicData uri="http://schemas.openxmlformats.org/drawingml/2006/table">
            <a:tbl>
              <a:tblPr/>
              <a:tblGrid>
                <a:gridCol w="914400"/>
                <a:gridCol w="990600"/>
                <a:gridCol w="3200400"/>
              </a:tblGrid>
              <a:tr h="0"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ass Level Informatio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a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lu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a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_small 2_medium 3_large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 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705100" y="5775960"/>
          <a:ext cx="4267200" cy="701040"/>
        </p:xfrm>
        <a:graphic>
          <a:graphicData uri="http://schemas.openxmlformats.org/drawingml/2006/table">
            <a:tbl>
              <a:tblPr/>
              <a:tblGrid>
                <a:gridCol w="3886200"/>
                <a:gridCol w="3810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umber of Observations Read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umber of Observations Used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ar Insurance: ANOVA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1" y="1399983"/>
          <a:ext cx="8077199" cy="1402080"/>
        </p:xfrm>
        <a:graphic>
          <a:graphicData uri="http://schemas.openxmlformats.org/drawingml/2006/table">
            <a:tbl>
              <a:tblPr/>
              <a:tblGrid>
                <a:gridCol w="1981199"/>
                <a:gridCol w="457200"/>
                <a:gridCol w="2057400"/>
                <a:gridCol w="1676400"/>
                <a:gridCol w="9906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650.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550.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1.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13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0.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0.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750.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562100" y="3124200"/>
          <a:ext cx="6019800" cy="701040"/>
        </p:xfrm>
        <a:graphic>
          <a:graphicData uri="http://schemas.openxmlformats.org/drawingml/2006/table">
            <a:tbl>
              <a:tblPr/>
              <a:tblGrid>
                <a:gridCol w="1295400"/>
                <a:gridCol w="1371600"/>
                <a:gridCol w="1371600"/>
                <a:gridCol w="19812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-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eff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oot M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emium 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99069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04061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.07106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5.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104901" y="4191000"/>
          <a:ext cx="6934199" cy="1051560"/>
        </p:xfrm>
        <a:graphic>
          <a:graphicData uri="http://schemas.openxmlformats.org/drawingml/2006/table">
            <a:tbl>
              <a:tblPr/>
              <a:tblGrid>
                <a:gridCol w="990599"/>
                <a:gridCol w="457200"/>
                <a:gridCol w="1676400"/>
                <a:gridCol w="1752600"/>
                <a:gridCol w="10668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 I 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a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30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65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3.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10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5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5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.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3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ar Insurance: ANOVA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09600" y="1371600"/>
          <a:ext cx="7848600" cy="2453640"/>
        </p:xfrm>
        <a:graphic>
          <a:graphicData uri="http://schemas.openxmlformats.org/drawingml/2006/table">
            <a:tbl>
              <a:tblPr/>
              <a:tblGrid>
                <a:gridCol w="2057400"/>
                <a:gridCol w="1600200"/>
                <a:gridCol w="275761"/>
                <a:gridCol w="1934039"/>
                <a:gridCol w="9906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aramete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stimat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andard 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|t|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Intercep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.773502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3.7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a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1_smal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9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.0710678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2.7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6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a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2_medi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.0710678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2.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167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a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3_larg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 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.773502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.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3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 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562100" y="3962400"/>
          <a:ext cx="5943600" cy="2453640"/>
        </p:xfrm>
        <a:graphic>
          <a:graphicData uri="http://schemas.openxmlformats.org/drawingml/2006/table">
            <a:tbl>
              <a:tblPr/>
              <a:tblGrid>
                <a:gridCol w="609600"/>
                <a:gridCol w="1219200"/>
                <a:gridCol w="685800"/>
                <a:gridCol w="990600"/>
                <a:gridCol w="14478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emi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a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uha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_small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_small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1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_medium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1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_medium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_large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_large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read Example: ANOV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2667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bread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=height width height*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 height*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r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e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162300" y="3458082"/>
          <a:ext cx="2971800" cy="1402080"/>
        </p:xfrm>
        <a:graphic>
          <a:graphicData uri="http://schemas.openxmlformats.org/drawingml/2006/table">
            <a:tbl>
              <a:tblPr/>
              <a:tblGrid>
                <a:gridCol w="990600"/>
                <a:gridCol w="990600"/>
                <a:gridCol w="990600"/>
              </a:tblGrid>
              <a:tr h="0"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ass Level Informatio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a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lu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 2 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 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514600" y="5029200"/>
          <a:ext cx="4267200" cy="701040"/>
        </p:xfrm>
        <a:graphic>
          <a:graphicData uri="http://schemas.openxmlformats.org/drawingml/2006/table">
            <a:tbl>
              <a:tblPr/>
              <a:tblGrid>
                <a:gridCol w="3810000"/>
                <a:gridCol w="4572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umber of Observations Read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umber of Observations Used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ar Insurance: ANOVA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981200" y="1219200"/>
          <a:ext cx="5257800" cy="2804160"/>
        </p:xfrm>
        <a:graphic>
          <a:graphicData uri="http://schemas.openxmlformats.org/drawingml/2006/table">
            <a:tbl>
              <a:tblPr/>
              <a:tblGrid>
                <a:gridCol w="2133600"/>
                <a:gridCol w="1219200"/>
                <a:gridCol w="609600"/>
                <a:gridCol w="1295400"/>
              </a:tblGrid>
              <a:tr h="0">
                <a:tc gridSpan="4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s with the same letter are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ot significantly different.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ukey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Grouping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a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10.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_large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5.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_medium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0.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_small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247900" y="4267200"/>
          <a:ext cx="4724400" cy="2103120"/>
        </p:xfrm>
        <a:graphic>
          <a:graphicData uri="http://schemas.openxmlformats.org/drawingml/2006/table">
            <a:tbl>
              <a:tblPr/>
              <a:tblGrid>
                <a:gridCol w="2133600"/>
                <a:gridCol w="1219200"/>
                <a:gridCol w="381000"/>
                <a:gridCol w="990600"/>
              </a:tblGrid>
              <a:tr h="0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s with the same letter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re not significantly different.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ukey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Grouping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0.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0.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 Insurance: 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E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join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green size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.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W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join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blue size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.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Plot of the model estimates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red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uha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ize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region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 Insurance: plots (cont)</a:t>
            </a:r>
            <a:endParaRPr lang="en-US" dirty="0"/>
          </a:p>
        </p:txBody>
      </p:sp>
      <p:pic>
        <p:nvPicPr>
          <p:cNvPr id="6" name="Picture 4" descr="Plot of premium by sizea identified by reg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447800"/>
            <a:ext cx="4292600" cy="3219450"/>
          </a:xfrm>
          <a:prstGeom prst="rect">
            <a:avLst/>
          </a:prstGeom>
          <a:noFill/>
        </p:spPr>
      </p:pic>
      <p:pic>
        <p:nvPicPr>
          <p:cNvPr id="33794" name="Picture 2" descr="Plot of muhat by sizea identified by reg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1285875"/>
            <a:ext cx="4572000" cy="3429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ar Insurance Example: (nknw884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Y = 3-month premium for car insurance</a:t>
            </a:r>
          </a:p>
          <a:p>
            <a:pPr>
              <a:buNone/>
            </a:pPr>
            <a:r>
              <a:rPr lang="en-US" dirty="0" smtClean="0"/>
              <a:t>Factor A = size of the city</a:t>
            </a:r>
          </a:p>
          <a:p>
            <a:pPr>
              <a:buNone/>
            </a:pPr>
            <a:r>
              <a:rPr lang="en-US" dirty="0" smtClean="0"/>
              <a:t>	small, medium, large</a:t>
            </a:r>
          </a:p>
          <a:p>
            <a:pPr>
              <a:buNone/>
            </a:pPr>
            <a:r>
              <a:rPr lang="en-US" dirty="0" smtClean="0"/>
              <a:t>Factor B = geographic region</a:t>
            </a:r>
          </a:p>
          <a:p>
            <a:pPr>
              <a:buNone/>
            </a:pPr>
            <a:r>
              <a:rPr lang="en-US" dirty="0" smtClean="0"/>
              <a:t>	east, west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ar Insurance: Overall me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1"/>
            <a:ext cx="8229600" cy="1828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ari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remium=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overall p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uha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overall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133600" y="2895600"/>
          <a:ext cx="4495800" cy="2453640"/>
        </p:xfrm>
        <a:graphic>
          <a:graphicData uri="http://schemas.openxmlformats.org/drawingml/2006/table">
            <a:tbl>
              <a:tblPr/>
              <a:tblGrid>
                <a:gridCol w="609600"/>
                <a:gridCol w="1219200"/>
                <a:gridCol w="762000"/>
                <a:gridCol w="9144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emi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uha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1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ar Insurance: Factor A treatment 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2514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arins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size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premium=size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meanA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p=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muhatA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meanA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133600" y="3505200"/>
          <a:ext cx="4648200" cy="2453640"/>
        </p:xfrm>
        <a:graphic>
          <a:graphicData uri="http://schemas.openxmlformats.org/drawingml/2006/table">
            <a:tbl>
              <a:tblPr/>
              <a:tblGrid>
                <a:gridCol w="685800"/>
                <a:gridCol w="1219200"/>
                <a:gridCol w="609600"/>
                <a:gridCol w="990600"/>
                <a:gridCol w="11430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emi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uhatA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1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1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1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ar Insurance: Factor B treatment 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243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arins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region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premium=region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meanB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p=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muhatB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meanB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0" y="3505200"/>
          <a:ext cx="4572000" cy="2453640"/>
        </p:xfrm>
        <a:graphic>
          <a:graphicData uri="http://schemas.openxmlformats.org/drawingml/2006/table">
            <a:tbl>
              <a:tblPr/>
              <a:tblGrid>
                <a:gridCol w="609600"/>
                <a:gridCol w="1295400"/>
                <a:gridCol w="609600"/>
                <a:gridCol w="914400"/>
                <a:gridCol w="11430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emi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uhatB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1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ar Insurance: Combine 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3124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estimates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rg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overall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ean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eanB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	alpha =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uhat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-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uha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	beta =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uhatB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-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uha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	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timesb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alpha*beta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estimates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ize region alpha beta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timesb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981200" y="3886200"/>
          <a:ext cx="4876800" cy="245364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914400"/>
                <a:gridCol w="838200"/>
                <a:gridCol w="762000"/>
                <a:gridCol w="11430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lpha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eta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timesb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5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82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5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2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3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2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52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ar Insurance: </a:t>
            </a:r>
            <a:r>
              <a:rPr lang="en-US" dirty="0" err="1" smtClean="0"/>
              <a:t>Tukey</a:t>
            </a:r>
            <a:r>
              <a:rPr lang="en-US" dirty="0" smtClean="0"/>
              <a:t> test for addi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15240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estimates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ize region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remium=size region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timesb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olutio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2362200"/>
          <a:ext cx="8153400" cy="1402080"/>
        </p:xfrm>
        <a:graphic>
          <a:graphicData uri="http://schemas.openxmlformats.org/drawingml/2006/table">
            <a:tbl>
              <a:tblPr/>
              <a:tblGrid>
                <a:gridCol w="2057400"/>
                <a:gridCol w="457200"/>
                <a:gridCol w="2057400"/>
                <a:gridCol w="1676400"/>
                <a:gridCol w="9906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737.0967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684.2741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08.0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51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9032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9032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750.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714500" y="3898644"/>
          <a:ext cx="5791200" cy="701040"/>
        </p:xfrm>
        <a:graphic>
          <a:graphicData uri="http://schemas.openxmlformats.org/drawingml/2006/table">
            <a:tbl>
              <a:tblPr/>
              <a:tblGrid>
                <a:gridCol w="1295400"/>
                <a:gridCol w="1219200"/>
                <a:gridCol w="1371600"/>
                <a:gridCol w="19050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-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eff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oot M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emium 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9988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5263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59210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5.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57300" y="4813044"/>
          <a:ext cx="6705600" cy="1402080"/>
        </p:xfrm>
        <a:graphic>
          <a:graphicData uri="http://schemas.openxmlformats.org/drawingml/2006/table">
            <a:tbl>
              <a:tblPr/>
              <a:tblGrid>
                <a:gridCol w="1066800"/>
                <a:gridCol w="457200"/>
                <a:gridCol w="1600200"/>
                <a:gridCol w="1676400"/>
                <a:gridCol w="9906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 I 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30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65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60.3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37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5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5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4.6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6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timesb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7.09677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7.09677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.7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233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Car Insurance: </a:t>
            </a:r>
            <a:r>
              <a:rPr lang="en-US" dirty="0" err="1" smtClean="0"/>
              <a:t>Tukey</a:t>
            </a:r>
            <a:r>
              <a:rPr lang="en-US" dirty="0" smtClean="0"/>
              <a:t> test for additivity 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10800000" flipH="1">
            <a:off x="0" y="365760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33400" y="3810000"/>
          <a:ext cx="8153400" cy="1402080"/>
        </p:xfrm>
        <a:graphic>
          <a:graphicData uri="http://schemas.openxmlformats.org/drawingml/2006/table">
            <a:tbl>
              <a:tblPr/>
              <a:tblGrid>
                <a:gridCol w="2057400"/>
                <a:gridCol w="457200"/>
                <a:gridCol w="2057400"/>
                <a:gridCol w="1676400"/>
                <a:gridCol w="9906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737.0967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684.2741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08.0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51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9032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9032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750.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57300" y="5334000"/>
          <a:ext cx="6705600" cy="1402080"/>
        </p:xfrm>
        <a:graphic>
          <a:graphicData uri="http://schemas.openxmlformats.org/drawingml/2006/table">
            <a:tbl>
              <a:tblPr/>
              <a:tblGrid>
                <a:gridCol w="1066800"/>
                <a:gridCol w="457200"/>
                <a:gridCol w="1600200"/>
                <a:gridCol w="1676400"/>
                <a:gridCol w="9906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 I 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30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65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60.3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37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5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5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4.6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6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timesb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7.09677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7.09677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.7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233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71501" y="990600"/>
          <a:ext cx="8077199" cy="1402080"/>
        </p:xfrm>
        <a:graphic>
          <a:graphicData uri="http://schemas.openxmlformats.org/drawingml/2006/table">
            <a:tbl>
              <a:tblPr/>
              <a:tblGrid>
                <a:gridCol w="1981199"/>
                <a:gridCol w="457200"/>
                <a:gridCol w="2057400"/>
                <a:gridCol w="1676400"/>
                <a:gridCol w="9906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650.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550.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1.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13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0.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0.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750.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143001" y="2514600"/>
          <a:ext cx="6934199" cy="1051560"/>
        </p:xfrm>
        <a:graphic>
          <a:graphicData uri="http://schemas.openxmlformats.org/drawingml/2006/table">
            <a:tbl>
              <a:tblPr/>
              <a:tblGrid>
                <a:gridCol w="990599"/>
                <a:gridCol w="457200"/>
                <a:gridCol w="1676400"/>
                <a:gridCol w="1752600"/>
                <a:gridCol w="10668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 I 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a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30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65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3.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10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5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50.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.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3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read Example: ANOVA mean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362200" y="990600"/>
          <a:ext cx="4572000" cy="1752600"/>
        </p:xfrm>
        <a:graphic>
          <a:graphicData uri="http://schemas.openxmlformats.org/drawingml/2006/table">
            <a:tbl>
              <a:tblPr/>
              <a:tblGrid>
                <a:gridCol w="1143000"/>
                <a:gridCol w="381000"/>
                <a:gridCol w="1524000"/>
                <a:gridCol w="1524000"/>
              </a:tblGrid>
              <a:tr h="0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smtClean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.0000000</a:t>
                      </a: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16227766</a:t>
                      </a: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.0000000</a:t>
                      </a: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74165739</a:t>
                      </a: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.0000000</a:t>
                      </a: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94392029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362200" y="2743200"/>
          <a:ext cx="4572000" cy="1402080"/>
        </p:xfrm>
        <a:graphic>
          <a:graphicData uri="http://schemas.openxmlformats.org/drawingml/2006/table">
            <a:tbl>
              <a:tblPr/>
              <a:tblGrid>
                <a:gridCol w="1143000"/>
                <a:gridCol w="381000"/>
                <a:gridCol w="1524000"/>
                <a:gridCol w="1524000"/>
              </a:tblGrid>
              <a:tr h="0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066482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2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.43130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752600" y="4114800"/>
          <a:ext cx="5791200" cy="2804160"/>
        </p:xfrm>
        <a:graphic>
          <a:graphicData uri="http://schemas.openxmlformats.org/drawingml/2006/table">
            <a:tbl>
              <a:tblPr/>
              <a:tblGrid>
                <a:gridCol w="1143000"/>
                <a:gridCol w="1219200"/>
                <a:gridCol w="457200"/>
                <a:gridCol w="1447800"/>
                <a:gridCol w="1524000"/>
              </a:tblGrid>
              <a:tr h="0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3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242640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242640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9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142135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28427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Car Insurance: </a:t>
            </a:r>
            <a:r>
              <a:rPr lang="en-US" dirty="0" err="1" smtClean="0"/>
              <a:t>Tukey</a:t>
            </a:r>
            <a:r>
              <a:rPr lang="en-US" dirty="0" smtClean="0"/>
              <a:t> test for additivity 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10800000" flipH="1">
            <a:off x="0" y="365760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028700" y="3962400"/>
          <a:ext cx="7162800" cy="2804160"/>
        </p:xfrm>
        <a:graphic>
          <a:graphicData uri="http://schemas.openxmlformats.org/drawingml/2006/table">
            <a:tbl>
              <a:tblPr/>
              <a:tblGrid>
                <a:gridCol w="1371600"/>
                <a:gridCol w="1600200"/>
                <a:gridCol w="304800"/>
                <a:gridCol w="1905000"/>
                <a:gridCol w="9906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aramete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stimat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andard 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|t|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Intercep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9329423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6.4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9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 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9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5921060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25.0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25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 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5921060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4.1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149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 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 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9329423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2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6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 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timesb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0.006451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24832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2.6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233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85800" y="1005141"/>
          <a:ext cx="7848600" cy="2453640"/>
        </p:xfrm>
        <a:graphic>
          <a:graphicData uri="http://schemas.openxmlformats.org/drawingml/2006/table">
            <a:tbl>
              <a:tblPr/>
              <a:tblGrid>
                <a:gridCol w="2057400"/>
                <a:gridCol w="1600200"/>
                <a:gridCol w="275761"/>
                <a:gridCol w="1934039"/>
                <a:gridCol w="9906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aramete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stimat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andard 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|t|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Intercep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.773502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3.7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a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1_smal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9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.0710678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2.7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6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a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2_medi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.0710678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2.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167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2192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zea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3_larg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 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.773502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.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3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egion 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d Example: 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2438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mea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bread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by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eight width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vbrea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vsal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avbread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828800" y="4038600"/>
          <a:ext cx="5791200" cy="2453640"/>
        </p:xfrm>
        <a:graphic>
          <a:graphicData uri="http://schemas.openxmlformats.org/drawingml/2006/table">
            <a:tbl>
              <a:tblPr/>
              <a:tblGrid>
                <a:gridCol w="609600"/>
                <a:gridCol w="990600"/>
                <a:gridCol w="838200"/>
                <a:gridCol w="1143000"/>
                <a:gridCol w="1143000"/>
                <a:gridCol w="10668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eigh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wid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_TYPE_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_FREQ_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vsal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able – One Way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511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62200"/>
                <a:gridCol w="1219200"/>
                <a:gridCol w="2895600"/>
                <a:gridCol w="1752600"/>
              </a:tblGrid>
              <a:tr h="10668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ource of Variation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df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S</a:t>
                      </a:r>
                      <a:endParaRPr lang="en-US" sz="3200" dirty="0"/>
                    </a:p>
                  </a:txBody>
                  <a:tcPr anchor="ctr"/>
                </a:tc>
              </a:tr>
              <a:tr h="11430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odel</a:t>
                      </a:r>
                    </a:p>
                    <a:p>
                      <a:pPr algn="ctr"/>
                      <a:r>
                        <a:rPr lang="en-US" sz="3200" dirty="0" smtClean="0"/>
                        <a:t>(Regression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r – 1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Error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n</a:t>
                      </a:r>
                      <a:r>
                        <a:rPr lang="en-US" sz="3200" baseline="-25000" dirty="0" err="1" smtClean="0"/>
                        <a:t>T</a:t>
                      </a:r>
                      <a:r>
                        <a:rPr lang="en-US" sz="3200" baseline="0" dirty="0" smtClean="0"/>
                        <a:t> – r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112217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otal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n</a:t>
                      </a:r>
                      <a:r>
                        <a:rPr lang="en-US" sz="3200" baseline="-25000" dirty="0" err="1" smtClean="0"/>
                        <a:t>T</a:t>
                      </a:r>
                      <a:r>
                        <a:rPr lang="en-US" sz="3200" baseline="0" dirty="0" smtClean="0"/>
                        <a:t> – 1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162800" y="2743200"/>
          <a:ext cx="817563" cy="911225"/>
        </p:xfrm>
        <a:graphic>
          <a:graphicData uri="http://schemas.openxmlformats.org/presentationml/2006/ole">
            <p:oleObj spid="_x0000_s3074" name="Equation" r:id="rId3" imgW="1117440" imgH="124452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239000" y="3962400"/>
          <a:ext cx="781050" cy="911225"/>
        </p:xfrm>
        <a:graphic>
          <a:graphicData uri="http://schemas.openxmlformats.org/presentationml/2006/ole">
            <p:oleObj spid="_x0000_s3075" name="Equation" r:id="rId4" imgW="1066680" imgH="12445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67200" y="2895600"/>
          <a:ext cx="2400300" cy="825500"/>
        </p:xfrm>
        <a:graphic>
          <a:graphicData uri="http://schemas.openxmlformats.org/presentationml/2006/ole">
            <p:oleObj spid="_x0000_s3076" name="Equation" r:id="rId5" imgW="2400120" imgH="82548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191000" y="4114800"/>
          <a:ext cx="2616200" cy="876300"/>
        </p:xfrm>
        <a:graphic>
          <a:graphicData uri="http://schemas.openxmlformats.org/presentationml/2006/ole">
            <p:oleObj spid="_x0000_s3077" name="Equation" r:id="rId6" imgW="2616120" imgH="87624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191000" y="5257800"/>
          <a:ext cx="2628900" cy="863600"/>
        </p:xfrm>
        <a:graphic>
          <a:graphicData uri="http://schemas.openxmlformats.org/presentationml/2006/ole">
            <p:oleObj spid="_x0000_s3078" name="Equation" r:id="rId7" imgW="2628720" imgH="863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NOVA Table – Two Way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990601"/>
          <a:ext cx="9144000" cy="594221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57400"/>
                <a:gridCol w="1981200"/>
                <a:gridCol w="4038600"/>
                <a:gridCol w="1066800"/>
              </a:tblGrid>
              <a:tr h="991981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ource of Variation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df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S</a:t>
                      </a:r>
                      <a:endParaRPr lang="en-US" sz="3200" dirty="0"/>
                    </a:p>
                  </a:txBody>
                  <a:tcPr anchor="ctr"/>
                </a:tc>
              </a:tr>
              <a:tr h="9208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Factor A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a – 1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789257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Factor B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b – 1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1183887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Interaction (AB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(a–1)(b–1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932268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Error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aseline="0" dirty="0" err="1" smtClean="0"/>
                        <a:t>ab</a:t>
                      </a:r>
                      <a:r>
                        <a:rPr lang="en-US" sz="3200" baseline="0" dirty="0" smtClean="0"/>
                        <a:t>(n – 1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1049207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otal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aseline="0" dirty="0" smtClean="0"/>
                        <a:t>nab </a:t>
                      </a:r>
                      <a:r>
                        <a:rPr lang="en-US" sz="3200" dirty="0" smtClean="0"/>
                        <a:t>–</a:t>
                      </a:r>
                      <a:r>
                        <a:rPr lang="en-US" sz="3200" baseline="0" dirty="0" smtClean="0"/>
                        <a:t> 1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355013" y="2133600"/>
          <a:ext cx="788987" cy="911225"/>
        </p:xfrm>
        <a:graphic>
          <a:graphicData uri="http://schemas.openxmlformats.org/presentationml/2006/ole">
            <p:oleObj spid="_x0000_s4098" name="Equation" r:id="rId3" imgW="1079280" imgH="124452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362950" y="5029200"/>
          <a:ext cx="781050" cy="911225"/>
        </p:xfrm>
        <a:graphic>
          <a:graphicData uri="http://schemas.openxmlformats.org/presentationml/2006/ole">
            <p:oleObj spid="_x0000_s4099" name="Equation" r:id="rId4" imgW="1066680" imgH="12445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67200" y="2209800"/>
          <a:ext cx="2679700" cy="825500"/>
        </p:xfrm>
        <a:graphic>
          <a:graphicData uri="http://schemas.openxmlformats.org/presentationml/2006/ole">
            <p:oleObj spid="_x0000_s4100" name="Equation" r:id="rId5" imgW="2679480" imgH="82548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19600" y="5029200"/>
          <a:ext cx="2311400" cy="876300"/>
        </p:xfrm>
        <a:graphic>
          <a:graphicData uri="http://schemas.openxmlformats.org/presentationml/2006/ole">
            <p:oleObj spid="_x0000_s4101" name="Equation" r:id="rId6" imgW="2311200" imgH="87624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267200" y="3048000"/>
          <a:ext cx="2692400" cy="876300"/>
        </p:xfrm>
        <a:graphic>
          <a:graphicData uri="http://schemas.openxmlformats.org/presentationml/2006/ole">
            <p:oleObj spid="_x0000_s4104" name="Equation" r:id="rId7" imgW="2692080" imgH="87624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343400" y="5981700"/>
          <a:ext cx="2336800" cy="876300"/>
        </p:xfrm>
        <a:graphic>
          <a:graphicData uri="http://schemas.openxmlformats.org/presentationml/2006/ole">
            <p:oleObj spid="_x0000_s4105" name="Equation" r:id="rId8" imgW="2336760" imgH="876240" progId="Equation.DSMT4">
              <p:embed/>
            </p:oleObj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8364537" y="3124200"/>
          <a:ext cx="779463" cy="911225"/>
        </p:xfrm>
        <a:graphic>
          <a:graphicData uri="http://schemas.openxmlformats.org/presentationml/2006/ole">
            <p:oleObj spid="_x0000_s4106" name="Equation" r:id="rId9" imgW="1066680" imgH="1244520" progId="Equation.DSMT4">
              <p:embed/>
            </p:oleObj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8131175" y="4038600"/>
          <a:ext cx="1012825" cy="911225"/>
        </p:xfrm>
        <a:graphic>
          <a:graphicData uri="http://schemas.openxmlformats.org/presentationml/2006/ole">
            <p:oleObj spid="_x0000_s4107" name="Equation" r:id="rId10" imgW="1384200" imgH="1244520" progId="Equation.DSMT4">
              <p:embed/>
            </p:oleObj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102100" y="4152900"/>
          <a:ext cx="4127500" cy="876300"/>
        </p:xfrm>
        <a:graphic>
          <a:graphicData uri="http://schemas.openxmlformats.org/presentationml/2006/ole">
            <p:oleObj spid="_x0000_s4108" name="Equation" r:id="rId11" imgW="4127400" imgH="876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50</TotalTime>
  <Words>3589</Words>
  <Application>Microsoft Office PowerPoint</Application>
  <PresentationFormat>On-screen Show (4:3)</PresentationFormat>
  <Paragraphs>2077</Paragraphs>
  <Slides>6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2" baseType="lpstr">
      <vt:lpstr>Office Theme</vt:lpstr>
      <vt:lpstr>Equation</vt:lpstr>
      <vt:lpstr>Bread Example: nknw817.sas</vt:lpstr>
      <vt:lpstr>Bread Example: input</vt:lpstr>
      <vt:lpstr>Bread Example: input scatterplot</vt:lpstr>
      <vt:lpstr>Bread Example: Scatterplot</vt:lpstr>
      <vt:lpstr>Bread Example: ANOVA</vt:lpstr>
      <vt:lpstr>Bread Example: ANOVA means</vt:lpstr>
      <vt:lpstr>Bread Example: Means</vt:lpstr>
      <vt:lpstr>ANOVA Table – One Way</vt:lpstr>
      <vt:lpstr>ANOVA Table – Two Way</vt:lpstr>
      <vt:lpstr>Bread Example: Scatterplot</vt:lpstr>
      <vt:lpstr>Bread Example: diagnostics</vt:lpstr>
      <vt:lpstr>Bread Example: Residual Plots</vt:lpstr>
      <vt:lpstr>Bread Example: Normality</vt:lpstr>
      <vt:lpstr>ANOVA Table – Two Way</vt:lpstr>
      <vt:lpstr>Strategy for Analysis</vt:lpstr>
      <vt:lpstr>Bread Example: nknw817.sas</vt:lpstr>
      <vt:lpstr>Bread Example: Interaction Plots</vt:lpstr>
      <vt:lpstr>Bread Example: Interaction Plots (cont)</vt:lpstr>
      <vt:lpstr>Bread Example: ANOVA table</vt:lpstr>
      <vt:lpstr>Bread Example: ANOVA table</vt:lpstr>
      <vt:lpstr>Bread Example: Interaction Plots (cont)</vt:lpstr>
      <vt:lpstr>Bread Example: cell means model (MSE)</vt:lpstr>
      <vt:lpstr>Bread Example: cell means model</vt:lpstr>
      <vt:lpstr>Bread Example:  factor effects model (overall mean)</vt:lpstr>
      <vt:lpstr>Bread Example: factor effects model (overall mean) (cont)</vt:lpstr>
      <vt:lpstr>Bread Example: ANOVA means A (height)</vt:lpstr>
      <vt:lpstr>Bread Example: means A (cont)</vt:lpstr>
      <vt:lpstr>Bread Example: ANOVA means B (width)</vt:lpstr>
      <vt:lpstr>Bread Example: ANOVA means</vt:lpstr>
      <vt:lpstr>Bread Example: Factor Effects Model (zero-sum constraints)</vt:lpstr>
      <vt:lpstr>Bread Example: Factor Effects Model (zero-sum constraints) (cont)</vt:lpstr>
      <vt:lpstr>Bread Example: nknw817b.sas</vt:lpstr>
      <vt:lpstr>Bread Example: SAS constraints</vt:lpstr>
      <vt:lpstr>Bread Example: SAS constraints (cont)</vt:lpstr>
      <vt:lpstr>Bread Example: Means</vt:lpstr>
      <vt:lpstr>Bread Example: nknw817b.sas</vt:lpstr>
      <vt:lpstr>Bread Example: Pooling</vt:lpstr>
      <vt:lpstr>Bread Example: Pooling (cont)</vt:lpstr>
      <vt:lpstr>Bread Example: Pooling (cont)</vt:lpstr>
      <vt:lpstr>Bread Example: ANOVA table/Means</vt:lpstr>
      <vt:lpstr>Bread Example (nknw864.sas): contrasts and estimates</vt:lpstr>
      <vt:lpstr>Bread Example (nknw864.sas): contrasts and estimates (cont)</vt:lpstr>
      <vt:lpstr>ANOVA Table – Two Way, n = 1</vt:lpstr>
      <vt:lpstr>Car Insurance Example: (nknw878.sas)</vt:lpstr>
      <vt:lpstr>Car Insurance: input</vt:lpstr>
      <vt:lpstr>Car Insurance: Scatterplot</vt:lpstr>
      <vt:lpstr>Car Insurance: ANOVA</vt:lpstr>
      <vt:lpstr>Car Insurance: ANOVA (cont)</vt:lpstr>
      <vt:lpstr>Car Insurance: ANOVA (cont)</vt:lpstr>
      <vt:lpstr>Car Insurance: ANOVA (cont)</vt:lpstr>
      <vt:lpstr>Car Insurance: Plots</vt:lpstr>
      <vt:lpstr>Car Insurance: plots (cont)</vt:lpstr>
      <vt:lpstr>Car Insurance Example: (nknw884.sas)</vt:lpstr>
      <vt:lpstr>Car Insurance: Overall mean</vt:lpstr>
      <vt:lpstr>Car Insurance: Factor A treatment means</vt:lpstr>
      <vt:lpstr>Car Insurance: Factor B treatment means</vt:lpstr>
      <vt:lpstr>Car Insurance: Combine files</vt:lpstr>
      <vt:lpstr>Car Insurance: Tukey test for additivity</vt:lpstr>
      <vt:lpstr>Car Insurance: Tukey test for additivity </vt:lpstr>
      <vt:lpstr>Car Insurance: Tukey test for additivity </vt:lpstr>
    </vt:vector>
  </TitlesOfParts>
  <Company>Purdu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findsen</cp:lastModifiedBy>
  <cp:revision>806</cp:revision>
  <dcterms:created xsi:type="dcterms:W3CDTF">2010-01-11T21:36:57Z</dcterms:created>
  <dcterms:modified xsi:type="dcterms:W3CDTF">2013-03-27T18:49:19Z</dcterms:modified>
</cp:coreProperties>
</file>